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9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9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9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9.emf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48.e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58.e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67.e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2.wmf"/><Relationship Id="rId3" Type="http://schemas.openxmlformats.org/officeDocument/2006/relationships/image" Target="../media/image75.e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0.wmf"/><Relationship Id="rId3" Type="http://schemas.openxmlformats.org/officeDocument/2006/relationships/image" Target="../media/image83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8.wmf"/><Relationship Id="rId3" Type="http://schemas.openxmlformats.org/officeDocument/2006/relationships/image" Target="../media/image91.e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102.emf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7.wmf"/><Relationship Id="rId3" Type="http://schemas.openxmlformats.org/officeDocument/2006/relationships/image" Target="../media/image109.e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118.e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9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129.e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0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36.wmf"/><Relationship Id="rId3" Type="http://schemas.openxmlformats.org/officeDocument/2006/relationships/image" Target="../media/image139.e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1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4159045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роде часто встречаются движения, повторяющиеся через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пределенные промежутк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ремени, т.е. периодически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576978"/>
            <a:ext cx="4876800" cy="17335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2407804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Механически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лебанием называется движение, которое периодическ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вторя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доль некоторой траектории, проходимой последовательно в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ивоположных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правлениях. Система, совершающая такое движение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сциллятором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173023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Люб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лебание характеризуется определенными параметрами, которые пр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данны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словиях остаются неизменными и отличают его от других колебаний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тими параметрам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явля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амплитуд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ериод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частот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56891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Амплитуд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зывается величина максимального отклонени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леблющегося тел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т положения устойчивого равновесия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скольку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идеальном колебательно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нтуре не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тери энергии, то в не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магнитные колеба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исходят за счет внутренних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нергетических превращен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обственны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8813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обственная частота электромагнитных колебаний описывается формулой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75164"/>
              </p:ext>
            </p:extLst>
          </p:nvPr>
        </p:nvGraphicFramePr>
        <p:xfrm>
          <a:off x="3842469" y="2488995"/>
          <a:ext cx="1459063" cy="94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685800" imgH="444240" progId="Equation.DSMT4">
                  <p:embed/>
                </p:oleObj>
              </mc:Choice>
              <mc:Fallback>
                <p:oleObj name="Equation" r:id="rId3" imgW="685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2469" y="2488995"/>
                        <a:ext cx="1459063" cy="945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3587353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 период соответственн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83076"/>
              </p:ext>
            </p:extLst>
          </p:nvPr>
        </p:nvGraphicFramePr>
        <p:xfrm>
          <a:off x="3670788" y="3511308"/>
          <a:ext cx="1802424" cy="50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788" y="3511308"/>
                        <a:ext cx="1802424" cy="50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4168731"/>
            <a:ext cx="442067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аспространен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озмущений в упругой среде называется упругой ил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еханическ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олной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0673" y="4049227"/>
            <a:ext cx="4723327" cy="188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78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висимости от направления, в которо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исходит возмущен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носительно направления его распространения, различаю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перечны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дольные волн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747922"/>
            <a:ext cx="646747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Волна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в которой возмущение среды происходит перпендикулярно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аправлению е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спространения, называется поперечной волной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7475" y="1600438"/>
            <a:ext cx="2676525" cy="19812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6869" y="3783972"/>
            <a:ext cx="646747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Волна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в которой возмущение среды происходит параллельно направлению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ее распространения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называется продольной волной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4344" y="3581638"/>
            <a:ext cx="2649656" cy="1838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17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Как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вестно, колебания характеризуются определенной фазой, зависящей от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ремен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оторая передается посредством волны другим точкам пространства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ледовательн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в разные промежутки времени точки пространства, вовлеченные 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лебательн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вижение, имеют разные фаз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19033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Однак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се точки, до которых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спространилас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олна к данному моменту времени, имеют одинаковую фазу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989286"/>
            <a:ext cx="667221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Геометрическо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есто точек, до которых доходит волна в данный момен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ремени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называется волновым фронтом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" y="4097873"/>
            <a:ext cx="667221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Линия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перпендикулярная волновому фронту, называется лучом, он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овпадает с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правлением распространения волны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211" y="3177688"/>
            <a:ext cx="2471789" cy="29483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-2" y="5195841"/>
            <a:ext cx="667221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Геометрическо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есто точек, колеблющихся в одинаковой фазе, называетс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олнов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верхностью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087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Кром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меченных физических величин, волна характеризуется также величинами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связанным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 ее распространением. Таким явля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корость распростран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длин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олн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3121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Скорость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еремещения волнового фронта называется скоростью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аспространени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олны. Поскольку фаза всех точек волнового фронта одинакова, то эту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корость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зывают фазовой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975777"/>
            <a:ext cx="634365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Минимально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сстояни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 между двумя волновыми поверхностями, точк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торых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леблются в одинаковой фазе (синфазно), называется длиной волны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650" y="2755326"/>
            <a:ext cx="2800350" cy="16383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4422327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Если скорость распростране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олны постоянна, через каждый промежуток времен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олновой фрон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ходит одно и то же расстояние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853830"/>
              </p:ext>
            </p:extLst>
          </p:nvPr>
        </p:nvGraphicFramePr>
        <p:xfrm>
          <a:off x="3504122" y="5336577"/>
          <a:ext cx="2135756" cy="43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571320" imgH="177480" progId="Equation.DSMT4">
                  <p:embed/>
                </p:oleObj>
              </mc:Choice>
              <mc:Fallback>
                <p:oleObj name="Equation" r:id="rId4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4122" y="5336577"/>
                        <a:ext cx="2135756" cy="431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48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Уравнение которое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писывае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цесс распространения плоск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олн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равнением плоской волн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равнением бегущей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олны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имеет вид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19359"/>
              </p:ext>
            </p:extLst>
          </p:nvPr>
        </p:nvGraphicFramePr>
        <p:xfrm>
          <a:off x="3014698" y="1509302"/>
          <a:ext cx="3114604" cy="62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698" y="1509302"/>
                        <a:ext cx="3114604" cy="62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0" y="2005300"/>
            <a:ext cx="9144000" cy="1566587"/>
            <a:chOff x="0" y="2005300"/>
            <a:chExt cx="9144000" cy="1566587"/>
          </a:xfrm>
        </p:grpSpPr>
        <p:sp>
          <p:nvSpPr>
            <p:cNvPr id="7" name="Rectangle 6"/>
            <p:cNvSpPr/>
            <p:nvPr/>
          </p:nvSpPr>
          <p:spPr>
            <a:xfrm>
              <a:off x="0" y="2033004"/>
              <a:ext cx="91440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г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е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называется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волновым числом; оно показывает, сколько раз длина волны</a:t>
              </a:r>
              <a:r>
                <a:rPr lang="ru-RU" sz="2200" dirty="0"/>
                <a:t>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ru-RU" sz="2400" dirty="0"/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укладывается на расстоянии</a:t>
              </a:r>
              <a:r>
                <a:rPr lang="ru-RU" sz="2400" dirty="0"/>
                <a:t> (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π</a:t>
              </a:r>
              <a:r>
                <a:rPr lang="ru-RU" sz="2400" dirty="0"/>
                <a:t>)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метров</a:t>
              </a:r>
              <a:r>
                <a:rPr lang="ru-RU" sz="2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025373"/>
                </p:ext>
              </p:extLst>
            </p:nvPr>
          </p:nvGraphicFramePr>
          <p:xfrm>
            <a:off x="613858" y="2005300"/>
            <a:ext cx="1141051" cy="768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5" imgW="583920" imgH="393480" progId="Equation.DSMT4">
                    <p:embed/>
                  </p:oleObj>
                </mc:Choice>
                <mc:Fallback>
                  <p:oleObj name="Equation" r:id="rId5" imgW="583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3858" y="2005300"/>
                          <a:ext cx="1141051" cy="7689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98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1" cy="1989623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0" y="2512843"/>
            <a:ext cx="3259394" cy="2162466"/>
            <a:chOff x="0" y="2512843"/>
            <a:chExt cx="3259394" cy="2162466"/>
          </a:xfrm>
        </p:grpSpPr>
        <p:sp>
          <p:nvSpPr>
            <p:cNvPr id="3" name="TextBox 2"/>
            <p:cNvSpPr txBox="1"/>
            <p:nvPr/>
          </p:nvSpPr>
          <p:spPr>
            <a:xfrm>
              <a:off x="0" y="2512843"/>
              <a:ext cx="325939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3111910" y="2625213"/>
              <a:ext cx="0" cy="161197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923608"/>
                </p:ext>
              </p:extLst>
            </p:nvPr>
          </p:nvGraphicFramePr>
          <p:xfrm>
            <a:off x="155302" y="3036063"/>
            <a:ext cx="2956608" cy="120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" name="Equation" r:id="rId4" imgW="1625400" imgH="660240" progId="Equation.DSMT4">
                    <p:embed/>
                  </p:oleObj>
                </mc:Choice>
                <mc:Fallback>
                  <p:oleObj name="Equation" r:id="rId4" imgW="1625400" imgH="660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5302" y="3036063"/>
                          <a:ext cx="2956608" cy="12011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690877"/>
                </p:ext>
              </p:extLst>
            </p:nvPr>
          </p:nvGraphicFramePr>
          <p:xfrm>
            <a:off x="1285319" y="4256066"/>
            <a:ext cx="688756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Equation" r:id="rId6" imgW="291960" imgH="177480" progId="Equation.DSMT4">
                    <p:embed/>
                  </p:oleObj>
                </mc:Choice>
                <mc:Fallback>
                  <p:oleObj name="Equation" r:id="rId6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85319" y="4256066"/>
                          <a:ext cx="688756" cy="419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011562" y="2338196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52474"/>
              </p:ext>
            </p:extLst>
          </p:nvPr>
        </p:nvGraphicFramePr>
        <p:xfrm>
          <a:off x="3716031" y="2762397"/>
          <a:ext cx="3370569" cy="93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8" imgW="1549080" imgH="431640" progId="Equation.DSMT4">
                  <p:embed/>
                </p:oleObj>
              </mc:Choice>
              <mc:Fallback>
                <p:oleObj name="Equation" r:id="rId8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6031" y="2762397"/>
                        <a:ext cx="3370569" cy="93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06760"/>
              </p:ext>
            </p:extLst>
          </p:nvPr>
        </p:nvGraphicFramePr>
        <p:xfrm>
          <a:off x="3259394" y="3585769"/>
          <a:ext cx="50720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9394" y="3585769"/>
                        <a:ext cx="5072062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82999"/>
              </p:ext>
            </p:extLst>
          </p:nvPr>
        </p:nvGraphicFramePr>
        <p:xfrm>
          <a:off x="2044049" y="4562299"/>
          <a:ext cx="1408001" cy="53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4049" y="4562299"/>
                        <a:ext cx="1408001" cy="53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44694"/>
              </p:ext>
            </p:extLst>
          </p:nvPr>
        </p:nvGraphicFramePr>
        <p:xfrm>
          <a:off x="3515535" y="4458541"/>
          <a:ext cx="3182228" cy="78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4" imgW="1739880" imgH="431640" progId="Equation.DSMT4">
                  <p:embed/>
                </p:oleObj>
              </mc:Choice>
              <mc:Fallback>
                <p:oleObj name="Equation" r:id="rId14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5535" y="4458541"/>
                        <a:ext cx="3182228" cy="78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15178"/>
              </p:ext>
            </p:extLst>
          </p:nvPr>
        </p:nvGraphicFramePr>
        <p:xfrm>
          <a:off x="6709954" y="4430903"/>
          <a:ext cx="2322794" cy="78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6" imgW="1269720" imgH="431640" progId="Equation.DSMT4">
                  <p:embed/>
                </p:oleObj>
              </mc:Choice>
              <mc:Fallback>
                <p:oleObj name="Equation" r:id="rId16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09954" y="4430903"/>
                        <a:ext cx="2322794" cy="78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02582"/>
              </p:ext>
            </p:extLst>
          </p:nvPr>
        </p:nvGraphicFramePr>
        <p:xfrm>
          <a:off x="1749247" y="5198424"/>
          <a:ext cx="1997603" cy="78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18" imgW="1091880" imgH="431640" progId="Equation.DSMT4">
                  <p:embed/>
                </p:oleObj>
              </mc:Choice>
              <mc:Fallback>
                <p:oleObj name="Equation" r:id="rId18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49247" y="5198424"/>
                        <a:ext cx="1997603" cy="78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36305"/>
              </p:ext>
            </p:extLst>
          </p:nvPr>
        </p:nvGraphicFramePr>
        <p:xfrm>
          <a:off x="3956556" y="5165319"/>
          <a:ext cx="2038626" cy="77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56556" y="5165319"/>
                        <a:ext cx="2038626" cy="77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83633"/>
              </p:ext>
            </p:extLst>
          </p:nvPr>
        </p:nvGraphicFramePr>
        <p:xfrm>
          <a:off x="6204888" y="5299075"/>
          <a:ext cx="1328308" cy="59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22" imgW="571320" imgH="253800" progId="Equation.DSMT4">
                  <p:embed/>
                </p:oleObj>
              </mc:Choice>
              <mc:Fallback>
                <p:oleObj name="Equation" r:id="rId22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04888" y="5299075"/>
                        <a:ext cx="1328308" cy="590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74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3614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938640"/>
            <a:ext cx="3259394" cy="2784239"/>
            <a:chOff x="0" y="2512843"/>
            <a:chExt cx="3259394" cy="2784239"/>
          </a:xfrm>
        </p:grpSpPr>
        <p:sp>
          <p:nvSpPr>
            <p:cNvPr id="9" name="TextBox 8"/>
            <p:cNvSpPr txBox="1"/>
            <p:nvPr/>
          </p:nvSpPr>
          <p:spPr>
            <a:xfrm>
              <a:off x="0" y="2512843"/>
              <a:ext cx="325939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3111910" y="2625213"/>
              <a:ext cx="0" cy="161197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610469"/>
                </p:ext>
              </p:extLst>
            </p:nvPr>
          </p:nvGraphicFramePr>
          <p:xfrm>
            <a:off x="1106739" y="3044562"/>
            <a:ext cx="1045915" cy="1043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6" name="Equation" r:id="rId4" imgW="431640" imgH="431640" progId="Equation.DSMT4">
                    <p:embed/>
                  </p:oleObj>
                </mc:Choice>
                <mc:Fallback>
                  <p:oleObj name="Equation" r:id="rId4" imgW="431640" imgH="4316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06739" y="3044562"/>
                          <a:ext cx="1045915" cy="10438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4605396"/>
                </p:ext>
              </p:extLst>
            </p:nvPr>
          </p:nvGraphicFramePr>
          <p:xfrm>
            <a:off x="1194721" y="4279495"/>
            <a:ext cx="869950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6" imgW="368280" imgH="431640" progId="Equation.DSMT4">
                    <p:embed/>
                  </p:oleObj>
                </mc:Choice>
                <mc:Fallback>
                  <p:oleObj name="Equation" r:id="rId6" imgW="368280" imgH="43164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94721" y="4279495"/>
                          <a:ext cx="869950" cy="1017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982066" y="1422955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63523"/>
              </p:ext>
            </p:extLst>
          </p:nvPr>
        </p:nvGraphicFramePr>
        <p:xfrm>
          <a:off x="3280685" y="2003789"/>
          <a:ext cx="1402762" cy="91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8" imgW="723600" imgH="469800" progId="Equation.DSMT4">
                  <p:embed/>
                </p:oleObj>
              </mc:Choice>
              <mc:Fallback>
                <p:oleObj name="Equation" r:id="rId8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0685" y="2003789"/>
                        <a:ext cx="1402762" cy="91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25113"/>
              </p:ext>
            </p:extLst>
          </p:nvPr>
        </p:nvGraphicFramePr>
        <p:xfrm>
          <a:off x="3280685" y="2937314"/>
          <a:ext cx="1596650" cy="100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0" imgW="749160" imgH="469800" progId="Equation.DSMT4">
                  <p:embed/>
                </p:oleObj>
              </mc:Choice>
              <mc:Fallback>
                <p:oleObj name="Equation" r:id="rId10" imgW="74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0685" y="2937314"/>
                        <a:ext cx="1596650" cy="100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4683447" y="1938640"/>
            <a:ext cx="684967" cy="199996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5584764" y="2772986"/>
            <a:ext cx="501445" cy="3286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83457"/>
              </p:ext>
            </p:extLst>
          </p:nvPr>
        </p:nvGraphicFramePr>
        <p:xfrm>
          <a:off x="6223821" y="1986170"/>
          <a:ext cx="2034392" cy="190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2" imgW="977760" imgH="914400" progId="Equation.DSMT4">
                  <p:embed/>
                </p:oleObj>
              </mc:Choice>
              <mc:Fallback>
                <p:oleObj name="Equation" r:id="rId12" imgW="977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3821" y="1986170"/>
                        <a:ext cx="2034392" cy="190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17992"/>
              </p:ext>
            </p:extLst>
          </p:nvPr>
        </p:nvGraphicFramePr>
        <p:xfrm>
          <a:off x="2389648" y="4146789"/>
          <a:ext cx="2764023" cy="102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4" imgW="1295280" imgH="482400" progId="Equation.DSMT4">
                  <p:embed/>
                </p:oleObj>
              </mc:Choice>
              <mc:Fallback>
                <p:oleObj name="Equation" r:id="rId14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89648" y="4146789"/>
                        <a:ext cx="2764023" cy="1029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0142"/>
              </p:ext>
            </p:extLst>
          </p:nvPr>
        </p:nvGraphicFramePr>
        <p:xfrm>
          <a:off x="5266446" y="3967796"/>
          <a:ext cx="1914750" cy="132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6" imgW="736560" imgH="507960" progId="Equation.DSMT4">
                  <p:embed/>
                </p:oleObj>
              </mc:Choice>
              <mc:Fallback>
                <p:oleObj name="Equation" r:id="rId16" imgW="736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66446" y="3967796"/>
                        <a:ext cx="1914750" cy="132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89366"/>
              </p:ext>
            </p:extLst>
          </p:nvPr>
        </p:nvGraphicFramePr>
        <p:xfrm>
          <a:off x="4557747" y="5389831"/>
          <a:ext cx="1072074" cy="107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8" imgW="431640" imgH="431640" progId="Equation.DSMT4">
                  <p:embed/>
                </p:oleObj>
              </mc:Choice>
              <mc:Fallback>
                <p:oleObj name="Equation" r:id="rId18" imgW="43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57747" y="5389831"/>
                        <a:ext cx="1072074" cy="107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7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90706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481121"/>
            <a:ext cx="3259394" cy="2543293"/>
            <a:chOff x="0" y="2512843"/>
            <a:chExt cx="3259394" cy="2543293"/>
          </a:xfrm>
        </p:grpSpPr>
        <p:sp>
          <p:nvSpPr>
            <p:cNvPr id="9" name="TextBox 8"/>
            <p:cNvSpPr txBox="1"/>
            <p:nvPr/>
          </p:nvSpPr>
          <p:spPr>
            <a:xfrm>
              <a:off x="0" y="2512843"/>
              <a:ext cx="3259394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3111910" y="2625213"/>
              <a:ext cx="0" cy="161197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992583"/>
                </p:ext>
              </p:extLst>
            </p:nvPr>
          </p:nvGraphicFramePr>
          <p:xfrm>
            <a:off x="805624" y="2976315"/>
            <a:ext cx="1847242" cy="138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Equation" r:id="rId4" imgW="876240" imgH="660240" progId="Equation.DSMT4">
                    <p:embed/>
                  </p:oleObj>
                </mc:Choice>
                <mc:Fallback>
                  <p:oleObj name="Equation" r:id="rId4" imgW="876240" imgH="660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5624" y="2976315"/>
                          <a:ext cx="1847242" cy="13885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743578"/>
                </p:ext>
              </p:extLst>
            </p:nvPr>
          </p:nvGraphicFramePr>
          <p:xfrm>
            <a:off x="1224884" y="4637036"/>
            <a:ext cx="8096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24884" y="4637036"/>
                          <a:ext cx="80962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982066" y="2428405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53909"/>
              </p:ext>
            </p:extLst>
          </p:nvPr>
        </p:nvGraphicFramePr>
        <p:xfrm>
          <a:off x="3166038" y="2876831"/>
          <a:ext cx="2686534" cy="51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66038" y="2876831"/>
                        <a:ext cx="2686534" cy="51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96375"/>
              </p:ext>
            </p:extLst>
          </p:nvPr>
        </p:nvGraphicFramePr>
        <p:xfrm>
          <a:off x="5823770" y="2891517"/>
          <a:ext cx="3297470" cy="488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23770" y="2891517"/>
                        <a:ext cx="3297470" cy="488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87732"/>
              </p:ext>
            </p:extLst>
          </p:nvPr>
        </p:nvGraphicFramePr>
        <p:xfrm>
          <a:off x="3194864" y="3386874"/>
          <a:ext cx="2420535" cy="9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12" imgW="1054080" imgH="393480" progId="Equation.DSMT4">
                  <p:embed/>
                </p:oleObj>
              </mc:Choice>
              <mc:Fallback>
                <p:oleObj name="Equation" r:id="rId12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94864" y="3386874"/>
                        <a:ext cx="2420535" cy="90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89496"/>
              </p:ext>
            </p:extLst>
          </p:nvPr>
        </p:nvGraphicFramePr>
        <p:xfrm>
          <a:off x="5644225" y="3406801"/>
          <a:ext cx="1886288" cy="84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4" imgW="876240" imgH="393480" progId="Equation.DSMT4">
                  <p:embed/>
                </p:oleObj>
              </mc:Choice>
              <mc:Fallback>
                <p:oleObj name="Equation" r:id="rId14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44225" y="3406801"/>
                        <a:ext cx="1886288" cy="84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56410"/>
              </p:ext>
            </p:extLst>
          </p:nvPr>
        </p:nvGraphicFramePr>
        <p:xfrm>
          <a:off x="2778171" y="4427465"/>
          <a:ext cx="2495913" cy="93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6" imgW="1054080" imgH="393480" progId="Equation.DSMT4">
                  <p:embed/>
                </p:oleObj>
              </mc:Choice>
              <mc:Fallback>
                <p:oleObj name="Equation" r:id="rId16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78171" y="4427465"/>
                        <a:ext cx="2495913" cy="93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24219"/>
              </p:ext>
            </p:extLst>
          </p:nvPr>
        </p:nvGraphicFramePr>
        <p:xfrm>
          <a:off x="3369762" y="5306758"/>
          <a:ext cx="1522967" cy="89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8" imgW="672840" imgH="393480" progId="Equation.DSMT4">
                  <p:embed/>
                </p:oleObj>
              </mc:Choice>
              <mc:Fallback>
                <p:oleObj name="Equation" r:id="rId18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9762" y="5306758"/>
                        <a:ext cx="1522967" cy="89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5139714" y="4427465"/>
            <a:ext cx="475685" cy="16214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88639"/>
              </p:ext>
            </p:extLst>
          </p:nvPr>
        </p:nvGraphicFramePr>
        <p:xfrm>
          <a:off x="5692009" y="4836296"/>
          <a:ext cx="3444095" cy="86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20" imgW="1574640" imgH="393480" progId="Equation.DSMT4">
                  <p:embed/>
                </p:oleObj>
              </mc:Choice>
              <mc:Fallback>
                <p:oleObj name="Equation" r:id="rId20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92009" y="4836296"/>
                        <a:ext cx="3444095" cy="861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03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86644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447979"/>
            <a:ext cx="3259394" cy="2979684"/>
            <a:chOff x="0" y="2512843"/>
            <a:chExt cx="3259394" cy="2979684"/>
          </a:xfrm>
        </p:grpSpPr>
        <p:sp>
          <p:nvSpPr>
            <p:cNvPr id="9" name="TextBox 8"/>
            <p:cNvSpPr txBox="1"/>
            <p:nvPr/>
          </p:nvSpPr>
          <p:spPr>
            <a:xfrm>
              <a:off x="0" y="2512843"/>
              <a:ext cx="3259394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66220" y="2728452"/>
              <a:ext cx="0" cy="218370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894836"/>
                </p:ext>
              </p:extLst>
            </p:nvPr>
          </p:nvGraphicFramePr>
          <p:xfrm>
            <a:off x="933578" y="3042086"/>
            <a:ext cx="1392238" cy="187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0" name="Equation" r:id="rId4" imgW="660240" imgH="888840" progId="Equation.DSMT4">
                    <p:embed/>
                  </p:oleObj>
                </mc:Choice>
                <mc:Fallback>
                  <p:oleObj name="Equation" r:id="rId4" imgW="660240" imgH="8888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3578" y="3042086"/>
                          <a:ext cx="1392238" cy="187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0218346"/>
                </p:ext>
              </p:extLst>
            </p:nvPr>
          </p:nvGraphicFramePr>
          <p:xfrm>
            <a:off x="1106488" y="5013102"/>
            <a:ext cx="8096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6" imgW="342720" imgH="203040" progId="Equation.DSMT4">
                    <p:embed/>
                  </p:oleObj>
                </mc:Choice>
                <mc:Fallback>
                  <p:oleObj name="Equation" r:id="rId6" imgW="34272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06488" y="5013102"/>
                          <a:ext cx="809625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114802" y="2015458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26332"/>
              </p:ext>
            </p:extLst>
          </p:nvPr>
        </p:nvGraphicFramePr>
        <p:xfrm>
          <a:off x="2697471" y="2424071"/>
          <a:ext cx="1963792" cy="103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8" imgW="888840" imgH="469800" progId="Equation.DSMT4">
                  <p:embed/>
                </p:oleObj>
              </mc:Choice>
              <mc:Fallback>
                <p:oleObj name="Equation" r:id="rId8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7471" y="2424071"/>
                        <a:ext cx="1963792" cy="103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77066"/>
              </p:ext>
            </p:extLst>
          </p:nvPr>
        </p:nvGraphicFramePr>
        <p:xfrm>
          <a:off x="4792513" y="2459108"/>
          <a:ext cx="2260859" cy="103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0" imgW="914400" imgH="419040" progId="Equation.DSMT4">
                  <p:embed/>
                </p:oleObj>
              </mc:Choice>
              <mc:Fallback>
                <p:oleObj name="Equation" r:id="rId10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2513" y="2459108"/>
                        <a:ext cx="2260859" cy="1036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63038"/>
              </p:ext>
            </p:extLst>
          </p:nvPr>
        </p:nvGraphicFramePr>
        <p:xfrm>
          <a:off x="3598853" y="3437806"/>
          <a:ext cx="1692614" cy="109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2" imgW="647640" imgH="419040" progId="Equation.DSMT4">
                  <p:embed/>
                </p:oleObj>
              </mc:Choice>
              <mc:Fallback>
                <p:oleObj name="Equation" r:id="rId12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8853" y="3437806"/>
                        <a:ext cx="1692614" cy="109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13385"/>
              </p:ext>
            </p:extLst>
          </p:nvPr>
        </p:nvGraphicFramePr>
        <p:xfrm>
          <a:off x="3752133" y="4438458"/>
          <a:ext cx="1039036" cy="92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4" imgW="444240" imgH="393480" progId="Equation.DSMT4">
                  <p:embed/>
                </p:oleObj>
              </mc:Choice>
              <mc:Fallback>
                <p:oleObj name="Equation" r:id="rId1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52133" y="4438458"/>
                        <a:ext cx="1039036" cy="92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5132441" y="3471066"/>
            <a:ext cx="413728" cy="188768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04218"/>
              </p:ext>
            </p:extLst>
          </p:nvPr>
        </p:nvGraphicFramePr>
        <p:xfrm>
          <a:off x="5886097" y="3811070"/>
          <a:ext cx="2041053" cy="103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6" imgW="825480" imgH="419040" progId="Equation.DSMT4">
                  <p:embed/>
                </p:oleObj>
              </mc:Choice>
              <mc:Fallback>
                <p:oleObj name="Equation" r:id="rId16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86097" y="3811070"/>
                        <a:ext cx="2041053" cy="1036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53076"/>
              </p:ext>
            </p:extLst>
          </p:nvPr>
        </p:nvGraphicFramePr>
        <p:xfrm>
          <a:off x="3055642" y="5526970"/>
          <a:ext cx="4567326" cy="87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8" imgW="2311200" imgH="444240" progId="Equation.DSMT4">
                  <p:embed/>
                </p:oleObj>
              </mc:Choice>
              <mc:Fallback>
                <p:oleObj name="Equation" r:id="rId18" imgW="2311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55642" y="5526970"/>
                        <a:ext cx="4567326" cy="87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53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1" cy="137813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828547"/>
            <a:ext cx="3259394" cy="3020948"/>
            <a:chOff x="0" y="2512843"/>
            <a:chExt cx="3259394" cy="3020948"/>
          </a:xfrm>
        </p:grpSpPr>
        <p:sp>
          <p:nvSpPr>
            <p:cNvPr id="9" name="TextBox 8"/>
            <p:cNvSpPr txBox="1"/>
            <p:nvPr/>
          </p:nvSpPr>
          <p:spPr>
            <a:xfrm>
              <a:off x="0" y="2512843"/>
              <a:ext cx="3259394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66220" y="2728452"/>
              <a:ext cx="0" cy="218370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27217"/>
                </p:ext>
              </p:extLst>
            </p:nvPr>
          </p:nvGraphicFramePr>
          <p:xfrm>
            <a:off x="506747" y="3056534"/>
            <a:ext cx="1633538" cy="176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4" imgW="774360" imgH="838080" progId="Equation.DSMT4">
                    <p:embed/>
                  </p:oleObj>
                </mc:Choice>
                <mc:Fallback>
                  <p:oleObj name="Equation" r:id="rId4" imgW="774360" imgH="8380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6747" y="3056534"/>
                          <a:ext cx="1633538" cy="1763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429815"/>
                </p:ext>
              </p:extLst>
            </p:nvPr>
          </p:nvGraphicFramePr>
          <p:xfrm>
            <a:off x="738522" y="4995629"/>
            <a:ext cx="1169988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6" imgW="495000" imgH="228600" progId="Equation.DSMT4">
                    <p:embed/>
                  </p:oleObj>
                </mc:Choice>
                <mc:Fallback>
                  <p:oleObj name="Equation" r:id="rId6" imgW="49500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8522" y="4995629"/>
                          <a:ext cx="1169988" cy="538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041060" y="1847694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91163"/>
              </p:ext>
            </p:extLst>
          </p:nvPr>
        </p:nvGraphicFramePr>
        <p:xfrm>
          <a:off x="2949578" y="2243602"/>
          <a:ext cx="3244843" cy="61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9578" y="2243602"/>
                        <a:ext cx="3244843" cy="612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78721"/>
              </p:ext>
            </p:extLst>
          </p:nvPr>
        </p:nvGraphicFramePr>
        <p:xfrm>
          <a:off x="2671048" y="2868057"/>
          <a:ext cx="4276566" cy="53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0" imgW="1828800" imgH="228600" progId="Equation.DSMT4">
                  <p:embed/>
                </p:oleObj>
              </mc:Choice>
              <mc:Fallback>
                <p:oleObj name="Equation" r:id="rId10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71048" y="2868057"/>
                        <a:ext cx="4276566" cy="53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09282"/>
              </p:ext>
            </p:extLst>
          </p:nvPr>
        </p:nvGraphicFramePr>
        <p:xfrm>
          <a:off x="5690547" y="3334239"/>
          <a:ext cx="1183423" cy="94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2" imgW="558720" imgH="444240" progId="Equation.DSMT4">
                  <p:embed/>
                </p:oleObj>
              </mc:Choice>
              <mc:Fallback>
                <p:oleObj name="Equation" r:id="rId12" imgW="55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90547" y="3334239"/>
                        <a:ext cx="1183423" cy="941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6873970" y="2855837"/>
            <a:ext cx="662456" cy="137202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7755051" y="3425567"/>
            <a:ext cx="604684" cy="2325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22267"/>
              </p:ext>
            </p:extLst>
          </p:nvPr>
        </p:nvGraphicFramePr>
        <p:xfrm>
          <a:off x="2473599" y="4546125"/>
          <a:ext cx="2037646" cy="108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4" imgW="838080" imgH="444240" progId="Equation.DSMT4">
                  <p:embed/>
                </p:oleObj>
              </mc:Choice>
              <mc:Fallback>
                <p:oleObj name="Equation" r:id="rId14" imgW="83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73599" y="4546125"/>
                        <a:ext cx="2037646" cy="108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77827"/>
              </p:ext>
            </p:extLst>
          </p:nvPr>
        </p:nvGraphicFramePr>
        <p:xfrm>
          <a:off x="4794584" y="4594465"/>
          <a:ext cx="3973764" cy="108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6" imgW="1726920" imgH="469800" progId="Equation.DSMT4">
                  <p:embed/>
                </p:oleObj>
              </mc:Choice>
              <mc:Fallback>
                <p:oleObj name="Equation" r:id="rId16" imgW="1726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94584" y="4594465"/>
                        <a:ext cx="3973764" cy="1081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13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Полным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лебанием называется движение осциллятора между двум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следовательным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хождениями через одну и ту же точку траектории с теми же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коростью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 ускорением. Время 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), необходимое для этого, называется периодом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38992"/>
            <a:ext cx="91440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с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вестен период колебаний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то число полных колебаний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вершаемых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межуток времен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определяется из выражения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37797"/>
              </p:ext>
            </p:extLst>
          </p:nvPr>
        </p:nvGraphicFramePr>
        <p:xfrm>
          <a:off x="4009816" y="2711474"/>
          <a:ext cx="1124368" cy="91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9816" y="2711474"/>
                        <a:ext cx="1124368" cy="917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349573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руги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араметром, описывающим колебания, явля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частот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13221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Частот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лебаний называется величина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численно равная полному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числу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лебаний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совершаемых за единицу времени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62270"/>
              </p:ext>
            </p:extLst>
          </p:nvPr>
        </p:nvGraphicFramePr>
        <p:xfrm>
          <a:off x="2590165" y="4862441"/>
          <a:ext cx="1721915" cy="90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165" y="4862441"/>
                        <a:ext cx="1721915" cy="90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17230"/>
              </p:ext>
            </p:extLst>
          </p:nvPr>
        </p:nvGraphicFramePr>
        <p:xfrm>
          <a:off x="5546459" y="5029691"/>
          <a:ext cx="2309463" cy="5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6459" y="5029691"/>
                        <a:ext cx="2309463" cy="57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02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78353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0" y="2332172"/>
            <a:ext cx="2787445" cy="3349491"/>
            <a:chOff x="0" y="2332172"/>
            <a:chExt cx="2787445" cy="3349491"/>
          </a:xfrm>
        </p:grpSpPr>
        <p:sp>
          <p:nvSpPr>
            <p:cNvPr id="9" name="TextBox 8"/>
            <p:cNvSpPr txBox="1"/>
            <p:nvPr/>
          </p:nvSpPr>
          <p:spPr>
            <a:xfrm>
              <a:off x="0" y="2332172"/>
              <a:ext cx="278744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66220" y="2547781"/>
              <a:ext cx="0" cy="218370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637692"/>
                </p:ext>
              </p:extLst>
            </p:nvPr>
          </p:nvGraphicFramePr>
          <p:xfrm>
            <a:off x="305928" y="2765103"/>
            <a:ext cx="2035175" cy="224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4" imgW="965160" imgH="1066680" progId="Equation.DSMT4">
                    <p:embed/>
                  </p:oleObj>
                </mc:Choice>
                <mc:Fallback>
                  <p:oleObj name="Equation" r:id="rId4" imgW="96516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5928" y="2765103"/>
                          <a:ext cx="2035175" cy="2244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526990"/>
                </p:ext>
              </p:extLst>
            </p:nvPr>
          </p:nvGraphicFramePr>
          <p:xfrm>
            <a:off x="933450" y="5203825"/>
            <a:ext cx="77946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6" imgW="330120" imgH="203040" progId="Equation.DSMT4">
                    <p:embed/>
                  </p:oleObj>
                </mc:Choice>
                <mc:Fallback>
                  <p:oleObj name="Equation" r:id="rId6" imgW="33012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33450" y="5203825"/>
                          <a:ext cx="779463" cy="477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041060" y="2351319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50391"/>
              </p:ext>
            </p:extLst>
          </p:nvPr>
        </p:nvGraphicFramePr>
        <p:xfrm>
          <a:off x="2846439" y="2582151"/>
          <a:ext cx="1905586" cy="60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6439" y="2582151"/>
                        <a:ext cx="1905586" cy="601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33399"/>
              </p:ext>
            </p:extLst>
          </p:nvPr>
        </p:nvGraphicFramePr>
        <p:xfrm>
          <a:off x="2787445" y="3062963"/>
          <a:ext cx="4411764" cy="48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0" imgW="2082600" imgH="228600" progId="Equation.DSMT4">
                  <p:embed/>
                </p:oleObj>
              </mc:Choice>
              <mc:Fallback>
                <p:oleObj name="Equation" r:id="rId10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7445" y="3062963"/>
                        <a:ext cx="4411764" cy="48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11624"/>
              </p:ext>
            </p:extLst>
          </p:nvPr>
        </p:nvGraphicFramePr>
        <p:xfrm>
          <a:off x="5132441" y="3556202"/>
          <a:ext cx="1089209" cy="90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2" imgW="533160" imgH="444240" progId="Equation.DSMT4">
                  <p:embed/>
                </p:oleObj>
              </mc:Choice>
              <mc:Fallback>
                <p:oleObj name="Equation" r:id="rId12" imgW="533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32441" y="3556202"/>
                        <a:ext cx="1089209" cy="907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80135"/>
              </p:ext>
            </p:extLst>
          </p:nvPr>
        </p:nvGraphicFramePr>
        <p:xfrm>
          <a:off x="2646363" y="4497117"/>
          <a:ext cx="1641100" cy="106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4" imgW="685800" imgH="444240" progId="Equation.DSMT4">
                  <p:embed/>
                </p:oleObj>
              </mc:Choice>
              <mc:Fallback>
                <p:oleObj name="Equation" r:id="rId14" imgW="685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6363" y="4497117"/>
                        <a:ext cx="1641100" cy="106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11693"/>
              </p:ext>
            </p:extLst>
          </p:nvPr>
        </p:nvGraphicFramePr>
        <p:xfrm>
          <a:off x="4444036" y="4571212"/>
          <a:ext cx="3043372" cy="9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6" imgW="1562040" imgH="469800" progId="Equation.DSMT4">
                  <p:embed/>
                </p:oleObj>
              </mc:Choice>
              <mc:Fallback>
                <p:oleObj name="Equation" r:id="rId16" imgW="1562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44036" y="4571212"/>
                        <a:ext cx="3043372" cy="915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82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93008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504144"/>
            <a:ext cx="3633738" cy="2228194"/>
            <a:chOff x="0" y="2332172"/>
            <a:chExt cx="3633738" cy="2228194"/>
          </a:xfrm>
        </p:grpSpPr>
        <p:sp>
          <p:nvSpPr>
            <p:cNvPr id="9" name="TextBox 8"/>
            <p:cNvSpPr txBox="1"/>
            <p:nvPr/>
          </p:nvSpPr>
          <p:spPr>
            <a:xfrm>
              <a:off x="0" y="2332172"/>
              <a:ext cx="278744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3633738" y="2506919"/>
              <a:ext cx="0" cy="149205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895750"/>
                </p:ext>
              </p:extLst>
            </p:nvPr>
          </p:nvGraphicFramePr>
          <p:xfrm>
            <a:off x="134015" y="2826156"/>
            <a:ext cx="3499723" cy="117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4" imgW="1968480" imgH="660240" progId="Equation.DSMT4">
                    <p:embed/>
                  </p:oleObj>
                </mc:Choice>
                <mc:Fallback>
                  <p:oleObj name="Equation" r:id="rId4" imgW="1968480" imgH="660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4015" y="2826156"/>
                          <a:ext cx="3499723" cy="11728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653157"/>
                </p:ext>
              </p:extLst>
            </p:nvPr>
          </p:nvGraphicFramePr>
          <p:xfrm>
            <a:off x="1076325" y="4142853"/>
            <a:ext cx="83820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6325" y="4142853"/>
                          <a:ext cx="838200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967317" y="2448059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38178"/>
              </p:ext>
            </p:extLst>
          </p:nvPr>
        </p:nvGraphicFramePr>
        <p:xfrm>
          <a:off x="5903572" y="2773098"/>
          <a:ext cx="19923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8" imgW="825480" imgH="444240" progId="Equation.DSMT4">
                  <p:embed/>
                </p:oleObj>
              </mc:Choice>
              <mc:Fallback>
                <p:oleObj name="Equation" r:id="rId8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3572" y="2773098"/>
                        <a:ext cx="1992313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64880"/>
              </p:ext>
            </p:extLst>
          </p:nvPr>
        </p:nvGraphicFramePr>
        <p:xfrm>
          <a:off x="3767753" y="3028768"/>
          <a:ext cx="1841492" cy="56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67753" y="3028768"/>
                        <a:ext cx="1841492" cy="561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44409"/>
              </p:ext>
            </p:extLst>
          </p:nvPr>
        </p:nvGraphicFramePr>
        <p:xfrm>
          <a:off x="3809420" y="3771714"/>
          <a:ext cx="1828560" cy="92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9420" y="3771714"/>
                        <a:ext cx="1828560" cy="929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38967"/>
              </p:ext>
            </p:extLst>
          </p:nvPr>
        </p:nvGraphicFramePr>
        <p:xfrm>
          <a:off x="5830158" y="3800103"/>
          <a:ext cx="1552642" cy="101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4" imgW="660240" imgH="431640" progId="Equation.DSMT4">
                  <p:embed/>
                </p:oleObj>
              </mc:Choice>
              <mc:Fallback>
                <p:oleObj name="Equation" r:id="rId14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30158" y="3800103"/>
                        <a:ext cx="1552642" cy="1015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121991"/>
              </p:ext>
            </p:extLst>
          </p:nvPr>
        </p:nvGraphicFramePr>
        <p:xfrm>
          <a:off x="3304663" y="5028431"/>
          <a:ext cx="4331820" cy="113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6" imgW="1942920" imgH="507960" progId="Equation.DSMT4">
                  <p:embed/>
                </p:oleObj>
              </mc:Choice>
              <mc:Fallback>
                <p:oleObj name="Equation" r:id="rId16" imgW="1942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04663" y="5028431"/>
                        <a:ext cx="4331820" cy="113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12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74914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472788"/>
            <a:ext cx="2787445" cy="2777518"/>
            <a:chOff x="0" y="2332172"/>
            <a:chExt cx="2787445" cy="2777518"/>
          </a:xfrm>
        </p:grpSpPr>
        <p:sp>
          <p:nvSpPr>
            <p:cNvPr id="9" name="TextBox 8"/>
            <p:cNvSpPr txBox="1"/>
            <p:nvPr/>
          </p:nvSpPr>
          <p:spPr>
            <a:xfrm>
              <a:off x="0" y="2332172"/>
              <a:ext cx="278744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27609" y="2491483"/>
              <a:ext cx="0" cy="149205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164526"/>
                </p:ext>
              </p:extLst>
            </p:nvPr>
          </p:nvGraphicFramePr>
          <p:xfrm>
            <a:off x="946682" y="2884402"/>
            <a:ext cx="894080" cy="84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6" name="Equation" r:id="rId4" imgW="457200" imgH="431640" progId="Equation.DSMT4">
                    <p:embed/>
                  </p:oleObj>
                </mc:Choice>
                <mc:Fallback>
                  <p:oleObj name="Equation" r:id="rId4" imgW="457200" imgH="4316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46682" y="2884402"/>
                          <a:ext cx="894080" cy="843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753866"/>
                </p:ext>
              </p:extLst>
            </p:nvPr>
          </p:nvGraphicFramePr>
          <p:xfrm>
            <a:off x="946682" y="4095277"/>
            <a:ext cx="957262" cy="1014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7" name="Equation" r:id="rId6" imgW="406080" imgH="431640" progId="Equation.DSMT4">
                    <p:embed/>
                  </p:oleObj>
                </mc:Choice>
                <mc:Fallback>
                  <p:oleObj name="Equation" r:id="rId6" imgW="406080" imgH="4316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46682" y="4095277"/>
                          <a:ext cx="957262" cy="1014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908323" y="1900784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45855"/>
              </p:ext>
            </p:extLst>
          </p:nvPr>
        </p:nvGraphicFramePr>
        <p:xfrm>
          <a:off x="2787445" y="2404219"/>
          <a:ext cx="1752255" cy="50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7445" y="2404219"/>
                        <a:ext cx="1752255" cy="508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29146"/>
              </p:ext>
            </p:extLst>
          </p:nvPr>
        </p:nvGraphicFramePr>
        <p:xfrm>
          <a:off x="3110685" y="2924920"/>
          <a:ext cx="835621" cy="83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0685" y="2924920"/>
                        <a:ext cx="835621" cy="835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4606356" y="2404219"/>
            <a:ext cx="339213" cy="139809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5152046" y="2954708"/>
            <a:ext cx="516194" cy="2874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45059"/>
              </p:ext>
            </p:extLst>
          </p:nvPr>
        </p:nvGraphicFramePr>
        <p:xfrm>
          <a:off x="5840361" y="2603680"/>
          <a:ext cx="1791519" cy="89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2" imgW="838080" imgH="419040" progId="Equation.DSMT4">
                  <p:embed/>
                </p:oleObj>
              </mc:Choice>
              <mc:Fallback>
                <p:oleObj name="Equation" r:id="rId12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0361" y="2603680"/>
                        <a:ext cx="1791519" cy="89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4405"/>
              </p:ext>
            </p:extLst>
          </p:nvPr>
        </p:nvGraphicFramePr>
        <p:xfrm>
          <a:off x="2648901" y="3928483"/>
          <a:ext cx="1759188" cy="9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4" imgW="876240" imgH="457200" progId="Equation.DSMT4">
                  <p:embed/>
                </p:oleObj>
              </mc:Choice>
              <mc:Fallback>
                <p:oleObj name="Equation" r:id="rId14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8901" y="3928483"/>
                        <a:ext cx="1759188" cy="91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43016"/>
              </p:ext>
            </p:extLst>
          </p:nvPr>
        </p:nvGraphicFramePr>
        <p:xfrm>
          <a:off x="2642639" y="4846320"/>
          <a:ext cx="1757159" cy="8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6" imgW="901440" imgH="457200" progId="Equation.DSMT4">
                  <p:embed/>
                </p:oleObj>
              </mc:Choice>
              <mc:Fallback>
                <p:oleObj name="Equation" r:id="rId16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2639" y="4846320"/>
                        <a:ext cx="1757159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4383238" y="4168159"/>
            <a:ext cx="339213" cy="139809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4928928" y="4718648"/>
            <a:ext cx="516194" cy="2874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2896"/>
              </p:ext>
            </p:extLst>
          </p:nvPr>
        </p:nvGraphicFramePr>
        <p:xfrm>
          <a:off x="5511488" y="4341766"/>
          <a:ext cx="3541303" cy="103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8" imgW="1739880" imgH="507960" progId="Equation.DSMT4">
                  <p:embed/>
                </p:oleObj>
              </mc:Choice>
              <mc:Fallback>
                <p:oleObj name="Equation" r:id="rId18" imgW="1739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11488" y="4341766"/>
                        <a:ext cx="3541303" cy="103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17078"/>
              </p:ext>
            </p:extLst>
          </p:nvPr>
        </p:nvGraphicFramePr>
        <p:xfrm>
          <a:off x="4210156" y="5556380"/>
          <a:ext cx="1437544" cy="1011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20" imgW="685800" imgH="482400" progId="Equation.DSMT4">
                  <p:embed/>
                </p:oleObj>
              </mc:Choice>
              <mc:Fallback>
                <p:oleObj name="Equation" r:id="rId20" imgW="685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10156" y="5556380"/>
                        <a:ext cx="1437544" cy="1011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13371"/>
              </p:ext>
            </p:extLst>
          </p:nvPr>
        </p:nvGraphicFramePr>
        <p:xfrm>
          <a:off x="5967315" y="5638800"/>
          <a:ext cx="1746182" cy="94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22" imgW="799920" imgH="431640" progId="Equation.DSMT4">
                  <p:embed/>
                </p:oleObj>
              </mc:Choice>
              <mc:Fallback>
                <p:oleObj name="Equation" r:id="rId22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67315" y="5638800"/>
                        <a:ext cx="1746182" cy="942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25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6" grpId="0" animBg="1"/>
      <p:bldP spid="20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65198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398266"/>
            <a:ext cx="2787445" cy="3292464"/>
            <a:chOff x="0" y="2257650"/>
            <a:chExt cx="2787445" cy="3292464"/>
          </a:xfrm>
        </p:grpSpPr>
        <p:sp>
          <p:nvSpPr>
            <p:cNvPr id="9" name="TextBox 8"/>
            <p:cNvSpPr txBox="1"/>
            <p:nvPr/>
          </p:nvSpPr>
          <p:spPr>
            <a:xfrm>
              <a:off x="0" y="2257650"/>
              <a:ext cx="278744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27609" y="2491483"/>
              <a:ext cx="0" cy="253596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831285"/>
                </p:ext>
              </p:extLst>
            </p:nvPr>
          </p:nvGraphicFramePr>
          <p:xfrm>
            <a:off x="541869" y="2709318"/>
            <a:ext cx="1766888" cy="2182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4" imgW="901440" imgH="1117440" progId="Equation.DSMT4">
                    <p:embed/>
                  </p:oleObj>
                </mc:Choice>
                <mc:Fallback>
                  <p:oleObj name="Equation" r:id="rId4" imgW="901440" imgH="11174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1869" y="2709318"/>
                          <a:ext cx="1766888" cy="2182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65074"/>
                </p:ext>
              </p:extLst>
            </p:nvPr>
          </p:nvGraphicFramePr>
          <p:xfrm>
            <a:off x="1004784" y="5132602"/>
            <a:ext cx="7778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04784" y="5132602"/>
                          <a:ext cx="777875" cy="41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908323" y="2167434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022047"/>
              </p:ext>
            </p:extLst>
          </p:nvPr>
        </p:nvGraphicFramePr>
        <p:xfrm>
          <a:off x="2787445" y="2765314"/>
          <a:ext cx="1420900" cy="47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8" imgW="533160" imgH="177480" progId="Equation.DSMT4">
                  <p:embed/>
                </p:oleObj>
              </mc:Choice>
              <mc:Fallback>
                <p:oleObj name="Equation" r:id="rId8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7445" y="2765314"/>
                        <a:ext cx="1420900" cy="47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59597"/>
              </p:ext>
            </p:extLst>
          </p:nvPr>
        </p:nvGraphicFramePr>
        <p:xfrm>
          <a:off x="2685376" y="3230895"/>
          <a:ext cx="2048562" cy="59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5376" y="3230895"/>
                        <a:ext cx="2048562" cy="594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4572000" y="2629099"/>
            <a:ext cx="589935" cy="11965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5315054" y="3106975"/>
            <a:ext cx="525593" cy="240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41016"/>
              </p:ext>
            </p:extLst>
          </p:nvPr>
        </p:nvGraphicFramePr>
        <p:xfrm>
          <a:off x="5992900" y="2859537"/>
          <a:ext cx="2642272" cy="66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2" imgW="965160" imgH="241200" progId="Equation.DSMT4">
                  <p:embed/>
                </p:oleObj>
              </mc:Choice>
              <mc:Fallback>
                <p:oleObj name="Equation" r:id="rId12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92900" y="2859537"/>
                        <a:ext cx="2642272" cy="66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12608"/>
              </p:ext>
            </p:extLst>
          </p:nvPr>
        </p:nvGraphicFramePr>
        <p:xfrm>
          <a:off x="2624699" y="4000786"/>
          <a:ext cx="6431895" cy="65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4" imgW="2857320" imgH="291960" progId="Equation.DSMT4">
                  <p:embed/>
                </p:oleObj>
              </mc:Choice>
              <mc:Fallback>
                <p:oleObj name="Equation" r:id="rId14" imgW="2857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24699" y="4000786"/>
                        <a:ext cx="6431895" cy="657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4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1" cy="174621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398266"/>
            <a:ext cx="2787445" cy="3501665"/>
            <a:chOff x="0" y="2257650"/>
            <a:chExt cx="2787445" cy="3501665"/>
          </a:xfrm>
        </p:grpSpPr>
        <p:sp>
          <p:nvSpPr>
            <p:cNvPr id="9" name="TextBox 8"/>
            <p:cNvSpPr txBox="1"/>
            <p:nvPr/>
          </p:nvSpPr>
          <p:spPr>
            <a:xfrm>
              <a:off x="0" y="2257650"/>
              <a:ext cx="2787445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27609" y="2491483"/>
              <a:ext cx="0" cy="213163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693581"/>
                </p:ext>
              </p:extLst>
            </p:nvPr>
          </p:nvGraphicFramePr>
          <p:xfrm>
            <a:off x="909050" y="2716209"/>
            <a:ext cx="995362" cy="176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4" imgW="507960" imgH="901440" progId="Equation.DSMT4">
                    <p:embed/>
                  </p:oleObj>
                </mc:Choice>
                <mc:Fallback>
                  <p:oleObj name="Equation" r:id="rId4" imgW="507960" imgH="9014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09050" y="2716209"/>
                          <a:ext cx="995362" cy="176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612200"/>
                </p:ext>
              </p:extLst>
            </p:nvPr>
          </p:nvGraphicFramePr>
          <p:xfrm>
            <a:off x="909050" y="4744902"/>
            <a:ext cx="927100" cy="1014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Equation" r:id="rId6" imgW="393480" imgH="431640" progId="Equation.DSMT4">
                    <p:embed/>
                  </p:oleObj>
                </mc:Choice>
                <mc:Fallback>
                  <p:oleObj name="Equation" r:id="rId6" imgW="393480" imgH="4316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9050" y="4744902"/>
                          <a:ext cx="927100" cy="1014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908323" y="2167434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07858"/>
              </p:ext>
            </p:extLst>
          </p:nvPr>
        </p:nvGraphicFramePr>
        <p:xfrm>
          <a:off x="2665136" y="2561205"/>
          <a:ext cx="1862619" cy="54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5136" y="2561205"/>
                        <a:ext cx="1862619" cy="540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2523"/>
              </p:ext>
            </p:extLst>
          </p:nvPr>
        </p:nvGraphicFramePr>
        <p:xfrm>
          <a:off x="2935259" y="3153389"/>
          <a:ext cx="1322371" cy="8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5259" y="3153389"/>
                        <a:ext cx="1322371" cy="836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4527755" y="2561205"/>
            <a:ext cx="412955" cy="131762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5098620" y="3058422"/>
            <a:ext cx="707922" cy="304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65015"/>
              </p:ext>
            </p:extLst>
          </p:nvPr>
        </p:nvGraphicFramePr>
        <p:xfrm>
          <a:off x="5861861" y="2657438"/>
          <a:ext cx="2449477" cy="104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2" imgW="1041120" imgH="444240" progId="Equation.DSMT4">
                  <p:embed/>
                </p:oleObj>
              </mc:Choice>
              <mc:Fallback>
                <p:oleObj name="Equation" r:id="rId12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1861" y="2657438"/>
                        <a:ext cx="2449477" cy="1045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72303"/>
              </p:ext>
            </p:extLst>
          </p:nvPr>
        </p:nvGraphicFramePr>
        <p:xfrm>
          <a:off x="2593914" y="4041415"/>
          <a:ext cx="2127372" cy="88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4" imgW="1066680" imgH="444240" progId="Equation.DSMT4">
                  <p:embed/>
                </p:oleObj>
              </mc:Choice>
              <mc:Fallback>
                <p:oleObj name="Equation" r:id="rId14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3914" y="4041415"/>
                        <a:ext cx="2127372" cy="88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48516"/>
              </p:ext>
            </p:extLst>
          </p:nvPr>
        </p:nvGraphicFramePr>
        <p:xfrm>
          <a:off x="2568656" y="4927820"/>
          <a:ext cx="2177888" cy="8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6" imgW="1117440" imgH="444240" progId="Equation.DSMT4">
                  <p:embed/>
                </p:oleObj>
              </mc:Choice>
              <mc:Fallback>
                <p:oleObj name="Equation" r:id="rId16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68656" y="4927820"/>
                        <a:ext cx="2177888" cy="8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4653429" y="3984423"/>
            <a:ext cx="412955" cy="16799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5208639" y="4671951"/>
            <a:ext cx="707922" cy="304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18523"/>
              </p:ext>
            </p:extLst>
          </p:nvPr>
        </p:nvGraphicFramePr>
        <p:xfrm>
          <a:off x="5997940" y="3879944"/>
          <a:ext cx="2872232" cy="184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8" imgW="1346040" imgH="863280" progId="Equation.DSMT4">
                  <p:embed/>
                </p:oleObj>
              </mc:Choice>
              <mc:Fallback>
                <p:oleObj name="Equation" r:id="rId18" imgW="13460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97940" y="3879944"/>
                        <a:ext cx="2872232" cy="184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18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  <p:bldP spid="22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40102"/>
              </p:ext>
            </p:extLst>
          </p:nvPr>
        </p:nvGraphicFramePr>
        <p:xfrm>
          <a:off x="3345221" y="672332"/>
          <a:ext cx="1917302" cy="115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799920" imgH="482400" progId="Equation.DSMT4">
                  <p:embed/>
                </p:oleObj>
              </mc:Choice>
              <mc:Fallback>
                <p:oleObj name="Equation" r:id="rId3" imgW="79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5221" y="672332"/>
                        <a:ext cx="1917302" cy="115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24065"/>
              </p:ext>
            </p:extLst>
          </p:nvPr>
        </p:nvGraphicFramePr>
        <p:xfrm>
          <a:off x="3029387" y="1952493"/>
          <a:ext cx="2548970" cy="105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9387" y="1952493"/>
                        <a:ext cx="2548970" cy="1059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2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216521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576194"/>
            <a:ext cx="2787445" cy="2574219"/>
            <a:chOff x="0" y="2257650"/>
            <a:chExt cx="2787445" cy="2574219"/>
          </a:xfrm>
        </p:grpSpPr>
        <p:sp>
          <p:nvSpPr>
            <p:cNvPr id="9" name="TextBox 8"/>
            <p:cNvSpPr txBox="1"/>
            <p:nvPr/>
          </p:nvSpPr>
          <p:spPr>
            <a:xfrm>
              <a:off x="0" y="2257650"/>
              <a:ext cx="2787445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27609" y="2491483"/>
              <a:ext cx="0" cy="192287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496981"/>
                </p:ext>
              </p:extLst>
            </p:nvPr>
          </p:nvGraphicFramePr>
          <p:xfrm>
            <a:off x="498681" y="2784270"/>
            <a:ext cx="1816100" cy="1314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name="Equation" r:id="rId4" imgW="927000" imgH="672840" progId="Equation.DSMT4">
                    <p:embed/>
                  </p:oleObj>
                </mc:Choice>
                <mc:Fallback>
                  <p:oleObj name="Equation" r:id="rId4" imgW="927000" imgH="6728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8681" y="2784270"/>
                          <a:ext cx="1816100" cy="1314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725027"/>
                </p:ext>
              </p:extLst>
            </p:nvPr>
          </p:nvGraphicFramePr>
          <p:xfrm>
            <a:off x="1019865" y="4414356"/>
            <a:ext cx="747713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19865" y="4414356"/>
                          <a:ext cx="747713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908323" y="2212795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99497"/>
              </p:ext>
            </p:extLst>
          </p:nvPr>
        </p:nvGraphicFramePr>
        <p:xfrm>
          <a:off x="2719338" y="2792927"/>
          <a:ext cx="1323713" cy="83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9338" y="2792927"/>
                        <a:ext cx="1323713" cy="837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087747"/>
              </p:ext>
            </p:extLst>
          </p:nvPr>
        </p:nvGraphicFramePr>
        <p:xfrm>
          <a:off x="4128825" y="2928068"/>
          <a:ext cx="2331692" cy="56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28825" y="2928068"/>
                        <a:ext cx="2331692" cy="567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9837"/>
              </p:ext>
            </p:extLst>
          </p:nvPr>
        </p:nvGraphicFramePr>
        <p:xfrm>
          <a:off x="4128825" y="3630378"/>
          <a:ext cx="2087037" cy="5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28825" y="3630378"/>
                        <a:ext cx="2087037" cy="552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20472"/>
              </p:ext>
            </p:extLst>
          </p:nvPr>
        </p:nvGraphicFramePr>
        <p:xfrm>
          <a:off x="4477688" y="4205745"/>
          <a:ext cx="1389309" cy="89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7688" y="4205745"/>
                        <a:ext cx="1389309" cy="89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6215862" y="2928068"/>
            <a:ext cx="686383" cy="217664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7086600" y="3875842"/>
            <a:ext cx="730475" cy="3069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72281"/>
              </p:ext>
            </p:extLst>
          </p:nvPr>
        </p:nvGraphicFramePr>
        <p:xfrm>
          <a:off x="700367" y="5348610"/>
          <a:ext cx="38385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6" imgW="2019240" imgH="457200" progId="Equation.DSMT4">
                  <p:embed/>
                </p:oleObj>
              </mc:Choice>
              <mc:Fallback>
                <p:oleObj name="Equation" r:id="rId16" imgW="201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0367" y="5348610"/>
                        <a:ext cx="38385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75246"/>
              </p:ext>
            </p:extLst>
          </p:nvPr>
        </p:nvGraphicFramePr>
        <p:xfrm>
          <a:off x="4623619" y="5354828"/>
          <a:ext cx="4405015" cy="87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18" imgW="2298600" imgH="457200" progId="Equation.DSMT4">
                  <p:embed/>
                </p:oleObj>
              </mc:Choice>
              <mc:Fallback>
                <p:oleObj name="Equation" r:id="rId18" imgW="22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3619" y="5354828"/>
                        <a:ext cx="4405015" cy="876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94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04134"/>
              </p:ext>
            </p:extLst>
          </p:nvPr>
        </p:nvGraphicFramePr>
        <p:xfrm>
          <a:off x="2255021" y="548639"/>
          <a:ext cx="1375998" cy="100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571320" imgH="419040" progId="Equation.DSMT4">
                  <p:embed/>
                </p:oleObj>
              </mc:Choice>
              <mc:Fallback>
                <p:oleObj name="Equation" r:id="rId3" imgW="571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5021" y="548639"/>
                        <a:ext cx="1375998" cy="100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61876"/>
              </p:ext>
            </p:extLst>
          </p:nvPr>
        </p:nvGraphicFramePr>
        <p:xfrm>
          <a:off x="3781425" y="638175"/>
          <a:ext cx="3041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1425" y="638175"/>
                        <a:ext cx="30416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343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71305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62232" y="2212795"/>
            <a:ext cx="2787445" cy="2574219"/>
            <a:chOff x="0" y="2257650"/>
            <a:chExt cx="2787445" cy="2574219"/>
          </a:xfrm>
        </p:grpSpPr>
        <p:sp>
          <p:nvSpPr>
            <p:cNvPr id="9" name="TextBox 8"/>
            <p:cNvSpPr txBox="1"/>
            <p:nvPr/>
          </p:nvSpPr>
          <p:spPr>
            <a:xfrm>
              <a:off x="0" y="2257650"/>
              <a:ext cx="2787445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27609" y="2491483"/>
              <a:ext cx="0" cy="192287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018474"/>
                </p:ext>
              </p:extLst>
            </p:nvPr>
          </p:nvGraphicFramePr>
          <p:xfrm>
            <a:off x="735660" y="2728203"/>
            <a:ext cx="1094899" cy="1363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0" name="Equation" r:id="rId4" imgW="507960" imgH="634680" progId="Equation.DSMT4">
                    <p:embed/>
                  </p:oleObj>
                </mc:Choice>
                <mc:Fallback>
                  <p:oleObj name="Equation" r:id="rId4" imgW="507960" imgH="634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5660" y="2728203"/>
                          <a:ext cx="1094899" cy="1363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585007"/>
                </p:ext>
              </p:extLst>
            </p:nvPr>
          </p:nvGraphicFramePr>
          <p:xfrm>
            <a:off x="1019865" y="4414356"/>
            <a:ext cx="747713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19865" y="4414356"/>
                          <a:ext cx="747713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908323" y="2212795"/>
            <a:ext cx="2772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81762"/>
              </p:ext>
            </p:extLst>
          </p:nvPr>
        </p:nvGraphicFramePr>
        <p:xfrm>
          <a:off x="2765811" y="2887421"/>
          <a:ext cx="19446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8" imgW="723600" imgH="177480" progId="Equation.DSMT4">
                  <p:embed/>
                </p:oleObj>
              </mc:Choice>
              <mc:Fallback>
                <p:oleObj name="Equation" r:id="rId8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5811" y="2887421"/>
                        <a:ext cx="1944688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08015"/>
              </p:ext>
            </p:extLst>
          </p:nvPr>
        </p:nvGraphicFramePr>
        <p:xfrm>
          <a:off x="4771984" y="2559735"/>
          <a:ext cx="1115644" cy="111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1984" y="2559735"/>
                        <a:ext cx="1115644" cy="1115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49730"/>
              </p:ext>
            </p:extLst>
          </p:nvPr>
        </p:nvGraphicFramePr>
        <p:xfrm>
          <a:off x="4785811" y="3517014"/>
          <a:ext cx="1087989" cy="96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85811" y="3517014"/>
                        <a:ext cx="1087989" cy="963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5873800" y="2674460"/>
            <a:ext cx="585994" cy="180620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6645944" y="3423813"/>
            <a:ext cx="631690" cy="2922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6580"/>
              </p:ext>
            </p:extLst>
          </p:nvPr>
        </p:nvGraphicFramePr>
        <p:xfrm>
          <a:off x="2689841" y="4598802"/>
          <a:ext cx="1858797" cy="112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9841" y="4598802"/>
                        <a:ext cx="1858797" cy="112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12258"/>
              </p:ext>
            </p:extLst>
          </p:nvPr>
        </p:nvGraphicFramePr>
        <p:xfrm>
          <a:off x="4698772" y="4639601"/>
          <a:ext cx="3360600" cy="104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6" imgW="1384200" imgH="431640" progId="Equation.DSMT4">
                  <p:embed/>
                </p:oleObj>
              </mc:Choice>
              <mc:Fallback>
                <p:oleObj name="Equation" r:id="rId16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98772" y="4639601"/>
                        <a:ext cx="3360600" cy="104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99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08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558963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Зависимос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мещен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сциллятор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 положен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вновесия о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ремени (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кон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лебательног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движ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достаточн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сто може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быть изучена с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мощью осциллограм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полученных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3883" y="641334"/>
            <a:ext cx="3439244" cy="204287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26468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висимости от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чальны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словий закон движения линейного гармонического осциллятора имеет вид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81045"/>
              </p:ext>
            </p:extLst>
          </p:nvPr>
        </p:nvGraphicFramePr>
        <p:xfrm>
          <a:off x="1076816" y="3338679"/>
          <a:ext cx="6990368" cy="58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3035160" imgH="253800" progId="Equation.DSMT4">
                  <p:embed/>
                </p:oleObj>
              </mc:Choice>
              <mc:Fallback>
                <p:oleObj name="Equation" r:id="rId4" imgW="303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6816" y="3338679"/>
                        <a:ext cx="6990368" cy="58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3784728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еличин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характеризующая положение осциллятора в данный момен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ремен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тносительно положения равновесия, называется смещением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95427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руг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ажной характеристикой колебательной системы явля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фаз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колебани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98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Аргумен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функции, описывающей колебание, который определяет как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ожение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так и направление движения осциллятора в данный момент времени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тся фазой</a:t>
            </a:r>
            <a:r>
              <a:rPr lang="ro-RO" sz="22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29553"/>
              </p:ext>
            </p:extLst>
          </p:nvPr>
        </p:nvGraphicFramePr>
        <p:xfrm>
          <a:off x="3495804" y="1508428"/>
          <a:ext cx="2152392" cy="58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5804" y="1508428"/>
                        <a:ext cx="2152392" cy="587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1943196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начальная фаза колебаний, она определяет смещение осциллятора 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омент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ремен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686816"/>
            <a:ext cx="91440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ериод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функций «синус»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синус» равен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π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за промежуток времени от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о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– период) фаз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лебан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меняется н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π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то есть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(t + T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ωt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φ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π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или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ωT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π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откуд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ае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ыражение для период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01456"/>
              </p:ext>
            </p:extLst>
          </p:nvPr>
        </p:nvGraphicFramePr>
        <p:xfrm>
          <a:off x="4280470" y="4221652"/>
          <a:ext cx="1177161" cy="86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0470" y="4221652"/>
                        <a:ext cx="1177161" cy="86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497095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корос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ускорение колебания изменяются со временем так же, как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мещение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– по гармоническому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кону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14212"/>
              </p:ext>
            </p:extLst>
          </p:nvPr>
        </p:nvGraphicFramePr>
        <p:xfrm>
          <a:off x="1160762" y="5783438"/>
          <a:ext cx="6822475" cy="52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7" imgW="3276360" imgH="253800" progId="Equation.DSMT4">
                  <p:embed/>
                </p:oleObj>
              </mc:Choice>
              <mc:Fallback>
                <p:oleObj name="Equation" r:id="rId7" imgW="327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0762" y="5783438"/>
                        <a:ext cx="6822475" cy="528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37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еличин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обственной частото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осциллятор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044002"/>
            <a:ext cx="763966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бствен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астота пружинного маятника определяется по формуле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85719"/>
              </p:ext>
            </p:extLst>
          </p:nvPr>
        </p:nvGraphicFramePr>
        <p:xfrm>
          <a:off x="3727040" y="1488330"/>
          <a:ext cx="1230315" cy="91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7040" y="1488330"/>
                        <a:ext cx="1230315" cy="916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19830" y="1015663"/>
            <a:ext cx="1124170" cy="132084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2385643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а периода пружинного маятник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75146"/>
              </p:ext>
            </p:extLst>
          </p:nvPr>
        </p:nvGraphicFramePr>
        <p:xfrm>
          <a:off x="5105651" y="2091370"/>
          <a:ext cx="2534014" cy="101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6" imgW="1104840" imgH="444240" progId="Equation.DSMT4">
                  <p:embed/>
                </p:oleObj>
              </mc:Choice>
              <mc:Fallback>
                <p:oleObj name="Equation" r:id="rId6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651" y="2091370"/>
                        <a:ext cx="2534014" cy="1019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3257785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бствен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астота математического маятник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пределяется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ыражением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519815"/>
              </p:ext>
            </p:extLst>
          </p:nvPr>
        </p:nvGraphicFramePr>
        <p:xfrm>
          <a:off x="4012175" y="3642505"/>
          <a:ext cx="1119649" cy="87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8" imgW="571320" imgH="444240" progId="Equation.DSMT4">
                  <p:embed/>
                </p:oleObj>
              </mc:Choice>
              <mc:Fallback>
                <p:oleObj name="Equation" r:id="rId8" imgW="57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2175" y="3642505"/>
                        <a:ext cx="1119649" cy="87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-21487" y="4783710"/>
            <a:ext cx="37485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 период колебаний равен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94773"/>
              </p:ext>
            </p:extLst>
          </p:nvPr>
        </p:nvGraphicFramePr>
        <p:xfrm>
          <a:off x="3819832" y="4495518"/>
          <a:ext cx="2314006" cy="100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0" imgW="1079280" imgH="469800" progId="Equation.DSMT4">
                  <p:embed/>
                </p:oleObj>
              </mc:Choice>
              <mc:Fallback>
                <p:oleObj name="Equation" r:id="rId10" imgW="1079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9832" y="4495518"/>
                        <a:ext cx="2314006" cy="1007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88542" y="3683001"/>
            <a:ext cx="1486805" cy="173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62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анализируе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лебательное движение с энергетической точк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рения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оказано что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л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ханическая энерг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пределяетс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формулой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77169"/>
              </p:ext>
            </p:extLst>
          </p:nvPr>
        </p:nvGraphicFramePr>
        <p:xfrm>
          <a:off x="2306638" y="1514475"/>
          <a:ext cx="45323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2209680" imgH="419040" progId="Equation.DSMT4">
                  <p:embed/>
                </p:oleObj>
              </mc:Choice>
              <mc:Fallback>
                <p:oleObj name="Equation" r:id="rId3" imgW="2209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6638" y="1514475"/>
                        <a:ext cx="453231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237490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торая выражает закон сохранения механической энергии изучаемого осциллятор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" y="3144341"/>
            <a:ext cx="9144001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бственны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лебания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писанны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нее без учета сил сопротивления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едставляю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бой идеализацию свободных колебаний. В реальных системах движени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сегд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исходит в среде, оказывающей определенное сопротивление, и для е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еодоле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сходуется часть энергии колебательной систем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2" y="4806334"/>
            <a:ext cx="914400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скольку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сциллятор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ямо пропорциональна квадрату амплитуды колебаний, то вслед за е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былью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меньшается и амплитуда. Чем больше силы сопротивления, тем больш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нерги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сходуется на их преодоление, тем быстрее уменьшается амплитуд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лебаний д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ного их исчезновени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41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Колебания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амплитуда которых уменьшается со временем, называютс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затухающим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лебаниями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292661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Колебательны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стемы, изучаемые до сих пор, подвергались действию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нешней сил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лько для выведения их из положения устойчивого равновесия, после че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е действ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екращалось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400657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аких случаях амплитуда колебаний непрерывн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уменьшаетс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о их затухания, то есть до полного рассеяния сообщенн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ервоначально энерг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407445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Однак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 практике зачастую внешняя сила действует периодически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стоян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итая колебательную систему энергией для поддержания неизменных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начен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мплитуды колебани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50307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Колебания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происходящие в системе благодаря действию внешней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ериодическ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ы, называются вынужденными колебаниями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49750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Экспериментальн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становлено, что амплитуда вынужденных колебаний тем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больш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чем ближе частота внешней силы к собственной частоте систем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89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Явлен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езкого возрастания амплитуды вынужденных колебаний пр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риближени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частоты внешней силы, действующей на колебательную систему, к ее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обственн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частоте, называется резонансом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38992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р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учении механических колебани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было установлен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что они сопровождаютс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епрерывным превращение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тенциально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нергии осциллятор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кинетическую энергию и обратно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046988"/>
            <a:ext cx="693696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Замкнуты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нтур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состоящ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 конденсатора и катушки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мый колебательны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нтуром, такж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является источнико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лебаний, н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провождаемых превращениям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ии электрического поля 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нергию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агнитного поля и обратно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6965" y="3075327"/>
            <a:ext cx="2207035" cy="172757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504740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Такие колебания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вободным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магнитными колебания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22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ЕБАНИЯ И ВОЛНЫ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хожес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ктромагнитных 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еханических колебани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ключается в едином характер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змене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личин, их описывающих, 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бъясняется аналогичностью услови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необходимых дл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х возникнов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7947" y="1876876"/>
            <a:ext cx="4696311" cy="4643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22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0</TotalTime>
  <Words>240</Words>
  <Application>Microsoft Office PowerPoint</Application>
  <PresentationFormat>On-screen Show (4:3)</PresentationFormat>
  <Paragraphs>200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irtac Constantin</cp:lastModifiedBy>
  <cp:revision>40</cp:revision>
  <cp:lastPrinted>2020-09-30T08:20:44Z</cp:lastPrinted>
  <dcterms:created xsi:type="dcterms:W3CDTF">2020-08-29T06:20:49Z</dcterms:created>
  <dcterms:modified xsi:type="dcterms:W3CDTF">2020-09-30T08:20:58Z</dcterms:modified>
</cp:coreProperties>
</file>